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Министерство науки и </w:t>
      </w:r>
      <w:r>
        <w:rPr>
          <w:rFonts w:ascii="Times New Roman" w:hAnsi="Times New Roman" w:cs="Times New Roman"/>
          <w:sz w:val="24"/>
          <w:szCs w:val="24"/>
        </w:rPr>
        <w:t xml:space="preserve">высшего </w:t>
      </w:r>
      <w:r w:rsidRPr="00F20C1F">
        <w:rPr>
          <w:rFonts w:ascii="Times New Roman" w:hAnsi="Times New Roman" w:cs="Times New Roman"/>
          <w:sz w:val="24"/>
          <w:szCs w:val="24"/>
        </w:rPr>
        <w:t>образования Российской федерации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ензенский государственный университ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20C1F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552D5B" w:rsidRPr="00AE3B73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лабораторной работе №</w:t>
      </w:r>
      <w:r w:rsidR="002E11A9" w:rsidRPr="00AE3B73">
        <w:rPr>
          <w:rFonts w:ascii="Times New Roman" w:hAnsi="Times New Roman" w:cs="Times New Roman"/>
          <w:sz w:val="24"/>
          <w:szCs w:val="24"/>
        </w:rPr>
        <w:t>4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курс</w:t>
      </w:r>
      <w:r>
        <w:rPr>
          <w:rFonts w:ascii="Times New Roman" w:hAnsi="Times New Roman" w:cs="Times New Roman"/>
          <w:sz w:val="24"/>
          <w:szCs w:val="24"/>
        </w:rPr>
        <w:t xml:space="preserve">у «Программирование на языке </w:t>
      </w:r>
      <w:proofErr w:type="spellStart"/>
      <w:r>
        <w:rPr>
          <w:rFonts w:ascii="Times New Roman" w:hAnsi="Times New Roman" w:cs="Times New Roman"/>
          <w:sz w:val="24"/>
          <w:szCs w:val="24"/>
        </w:rPr>
        <w:t>Java</w:t>
      </w:r>
      <w:proofErr w:type="spellEnd"/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на тему «</w:t>
      </w:r>
      <w:r w:rsidR="002E11A9">
        <w:rPr>
          <w:rFonts w:ascii="Times New Roman" w:hAnsi="Times New Roman" w:cs="Times New Roman"/>
          <w:sz w:val="24"/>
          <w:szCs w:val="24"/>
        </w:rPr>
        <w:t>Работа с файлами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8A713C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firstLine="609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ыполнили</w:t>
      </w:r>
    </w:p>
    <w:p w:rsidR="00552D5B" w:rsidRPr="00F20C1F" w:rsidRDefault="00552D5B" w:rsidP="00552D5B">
      <w:pPr>
        <w:spacing w:line="240" w:lineRule="auto"/>
        <w:ind w:left="276" w:firstLine="5820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студенты группы 21ВВП2: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Лукина Е.Ю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анюшин И.А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Тарасов Н.А.</w:t>
      </w:r>
    </w:p>
    <w:p w:rsidR="00552D5B" w:rsidRPr="00F20C1F" w:rsidRDefault="00552D5B" w:rsidP="00552D5B">
      <w:pPr>
        <w:spacing w:line="240" w:lineRule="auto"/>
        <w:ind w:left="707" w:firstLine="524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  Приняли: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Юрова</w:t>
      </w:r>
      <w:r w:rsidR="006754ED">
        <w:rPr>
          <w:rFonts w:ascii="Times New Roman" w:hAnsi="Times New Roman" w:cs="Times New Roman"/>
        </w:rPr>
        <w:t xml:space="preserve"> О.В.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</w:rPr>
        <w:t>Карамышева</w:t>
      </w:r>
      <w:r w:rsidR="006754ED">
        <w:rPr>
          <w:rFonts w:ascii="Times New Roman" w:hAnsi="Times New Roman" w:cs="Times New Roman"/>
        </w:rPr>
        <w:t xml:space="preserve"> Н.С.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A40AB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за 2024</w:t>
      </w:r>
    </w:p>
    <w:p w:rsidR="006754ED" w:rsidRPr="006754ED" w:rsidRDefault="006754ED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6754E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2E11A9" w:rsidRDefault="002E11A9" w:rsidP="006754E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2E11A9">
        <w:rPr>
          <w:rFonts w:ascii="Times New Roman" w:hAnsi="Times New Roman" w:cs="Times New Roman"/>
          <w:sz w:val="28"/>
          <w:szCs w:val="28"/>
        </w:rPr>
        <w:t xml:space="preserve">зучить работу с файлами и механизмы </w:t>
      </w:r>
      <w:proofErr w:type="spellStart"/>
      <w:r w:rsidRPr="002E11A9"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 w:rsidRPr="002E11A9">
        <w:rPr>
          <w:rFonts w:ascii="Times New Roman" w:hAnsi="Times New Roman" w:cs="Times New Roman"/>
          <w:sz w:val="28"/>
          <w:szCs w:val="28"/>
        </w:rPr>
        <w:t xml:space="preserve"> данных.  </w:t>
      </w:r>
    </w:p>
    <w:p w:rsidR="00027B78" w:rsidRDefault="00027B78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8A713C" w:rsidRDefault="00AE3B73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E3B73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сохранение в файл и загрузку данных из файла. Предусмотреть сохранение данных, как в текстовом виде, так и в двоичном (с использованием механизма </w:t>
      </w:r>
      <w:proofErr w:type="spellStart"/>
      <w:r w:rsidRPr="00AE3B73"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 w:rsidRPr="00AE3B73">
        <w:rPr>
          <w:rFonts w:ascii="Times New Roman" w:hAnsi="Times New Roman" w:cs="Times New Roman"/>
          <w:sz w:val="28"/>
          <w:szCs w:val="28"/>
        </w:rPr>
        <w:t>). Для этого нужно добавить 4 кнопки для сохранения и загрузки в текстовом и двоичном виде соответственно. Кроме того, в программе нужно предусмотреть использование стандартного диалога открытия файла (</w:t>
      </w:r>
      <w:proofErr w:type="spellStart"/>
      <w:r w:rsidRPr="00AE3B73">
        <w:rPr>
          <w:rFonts w:ascii="Times New Roman" w:hAnsi="Times New Roman" w:cs="Times New Roman"/>
          <w:sz w:val="28"/>
          <w:szCs w:val="28"/>
        </w:rPr>
        <w:t>JFileChooser</w:t>
      </w:r>
      <w:proofErr w:type="spellEnd"/>
      <w:r w:rsidRPr="00AE3B73">
        <w:rPr>
          <w:rFonts w:ascii="Times New Roman" w:hAnsi="Times New Roman" w:cs="Times New Roman"/>
          <w:sz w:val="28"/>
          <w:szCs w:val="28"/>
        </w:rPr>
        <w:t>)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AE3B73" w:rsidRPr="0087555A" w:rsidTr="000A0710">
        <w:trPr>
          <w:jc w:val="center"/>
        </w:trPr>
        <w:tc>
          <w:tcPr>
            <w:tcW w:w="2370" w:type="dxa"/>
            <w:vAlign w:val="center"/>
          </w:tcPr>
          <w:p w:rsidR="00AE3B73" w:rsidRPr="00286C82" w:rsidRDefault="00AE3B73" w:rsidP="00A02724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AE3B73" w:rsidRPr="0087555A" w:rsidRDefault="00AE3B73" w:rsidP="00A02724">
            <w:pPr>
              <w:spacing w:after="0" w:line="360" w:lineRule="auto"/>
              <w:jc w:val="center"/>
            </w:pPr>
            <w:r>
              <w:t>Функция</w:t>
            </w:r>
          </w:p>
        </w:tc>
      </w:tr>
      <w:tr w:rsidR="00AE3B73" w:rsidRPr="00286C82" w:rsidTr="000A0710">
        <w:trPr>
          <w:jc w:val="center"/>
        </w:trPr>
        <w:tc>
          <w:tcPr>
            <w:tcW w:w="2370" w:type="dxa"/>
            <w:vAlign w:val="center"/>
          </w:tcPr>
          <w:p w:rsidR="00AE3B73" w:rsidRPr="00286C82" w:rsidRDefault="00AE3B73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5</w:t>
            </w:r>
          </w:p>
        </w:tc>
        <w:tc>
          <w:tcPr>
            <w:tcW w:w="2907" w:type="dxa"/>
            <w:vAlign w:val="center"/>
          </w:tcPr>
          <w:p w:rsidR="00AE3B73" w:rsidRPr="00286C82" w:rsidRDefault="00AE3B73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6"/>
                <w:lang w:val="en-US"/>
              </w:rPr>
              <w:object w:dxaOrig="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9.5pt;height:18pt" o:ole="">
                  <v:imagedata r:id="rId4" o:title=""/>
                </v:shape>
                <o:OLEObject Type="Embed" ProgID="Equation.DSMT4" ShapeID="_x0000_i1028" DrawAspect="Content" ObjectID="_1778589451" r:id="rId5"/>
              </w:object>
            </w:r>
          </w:p>
        </w:tc>
      </w:tr>
    </w:tbl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27B78" w:rsidRDefault="00027B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lastRenderedPageBreak/>
        <w:t>Ход работы</w:t>
      </w:r>
    </w:p>
    <w:p w:rsidR="00027B78" w:rsidRDefault="00AE3B73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ли кнопки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сериализа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лассов в двоичном и текстовом формате.</w:t>
      </w:r>
    </w:p>
    <w:p w:rsidR="005D118C" w:rsidRPr="005D118C" w:rsidRDefault="005D118C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е представлен</w:t>
      </w:r>
      <w:r w:rsidR="00AE3B73">
        <w:rPr>
          <w:rFonts w:ascii="Times New Roman" w:hAnsi="Times New Roman" w:cs="Times New Roman"/>
          <w:sz w:val="28"/>
          <w:szCs w:val="28"/>
        </w:rPr>
        <w:t xml:space="preserve"> листинг обработки событий для этих кнопок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>else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.equals("Export file(bin)")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ObjectOut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bjectOut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BufferedOut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ut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)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writeObject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ex)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.equals("Import file(bin)")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ObjectIn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bjectIn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BufferedIn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InputStream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)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readObject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ex)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catch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ClassNotFoundExce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.equals("Export file(txt)")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Write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Write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for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&lt;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);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++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tmp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writ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tring.format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"%s %s %s %s\n"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tmp.LimitL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tmp.Limit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tmp.Dx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tmp.Result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.equals("Import file(txt)")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BufferedReade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String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BufferedReade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Reade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)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alRecs.clear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readLin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while (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!</w:t>
      </w:r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= null)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params.split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" "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alRecs.add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[0])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[1])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[2]),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>[3]))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AE3B73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readLin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AE3B73" w:rsidRPr="00AE3B73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AE3B73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AE3B73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F62481" w:rsidRDefault="00AE3B73" w:rsidP="00AE3B73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AE3B7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r w:rsidRPr="00AE3B73">
        <w:rPr>
          <w:rFonts w:ascii="Consolas" w:hAnsi="Consolas" w:cs="Times New Roman"/>
          <w:sz w:val="20"/>
          <w:szCs w:val="20"/>
        </w:rPr>
        <w:t>}</w:t>
      </w:r>
      <w:r w:rsidR="00F62481" w:rsidRPr="00F62481">
        <w:rPr>
          <w:rFonts w:ascii="Consolas" w:hAnsi="Consolas" w:cs="Times New Roman"/>
          <w:sz w:val="20"/>
          <w:szCs w:val="20"/>
        </w:rPr>
        <w:t>}</w:t>
      </w:r>
    </w:p>
    <w:p w:rsidR="00E35443" w:rsidRPr="00AE3B73" w:rsidRDefault="00AE3B73" w:rsidP="00F62481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ифицировали класс</w:t>
      </w:r>
      <w:r w:rsidR="00F624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2481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="00F62481">
        <w:rPr>
          <w:rFonts w:ascii="Times New Roman" w:hAnsi="Times New Roman" w:cs="Times New Roman"/>
          <w:sz w:val="28"/>
          <w:szCs w:val="28"/>
        </w:rPr>
        <w:t>, добав</w:t>
      </w:r>
      <w:r>
        <w:rPr>
          <w:rFonts w:ascii="Times New Roman" w:hAnsi="Times New Roman" w:cs="Times New Roman"/>
          <w:sz w:val="28"/>
          <w:szCs w:val="28"/>
        </w:rPr>
        <w:t xml:space="preserve">ив метку </w:t>
      </w:r>
      <w:r>
        <w:rPr>
          <w:rFonts w:ascii="Times New Roman" w:hAnsi="Times New Roman" w:cs="Times New Roman"/>
          <w:sz w:val="28"/>
          <w:szCs w:val="28"/>
          <w:lang w:val="en-US"/>
        </w:rPr>
        <w:t>Serializable</w:t>
      </w:r>
      <w:r w:rsidRPr="00AE3B7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указывающую, что объекты класса будут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риализова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сериализова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роцессе исполнения программы.</w:t>
      </w:r>
    </w:p>
    <w:p w:rsidR="00C167EA" w:rsidRDefault="00C167E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Pr="002E11A9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</w:p>
    <w:p w:rsidR="00C167EA" w:rsidRDefault="00C167EA" w:rsidP="00C167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IntegralInputExceptio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u w:val="single"/>
          <w:lang w:val="en-US"/>
        </w:rPr>
      </w:pPr>
      <w:r>
        <w:rPr>
          <w:rFonts w:ascii="Consolas" w:hAnsi="Consolas" w:cs="Times New Roman"/>
          <w:sz w:val="20"/>
          <w:szCs w:val="20"/>
          <w:u w:val="single"/>
          <w:lang w:val="en-US"/>
        </w:rPr>
        <w:t>package lab1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public class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extends Exception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 { super(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String message) { super(message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String message,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Throwa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cause) { super(message, cause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Throwa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cause) { super(cause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Pr="00E35443" w:rsidRDefault="0061476E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RecIntegral</w:t>
      </w:r>
      <w:r w:rsidR="00E35443"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ava.io.Serializabl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public class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implements Serializable {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dx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rc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rc.A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rc.B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dx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rc.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double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, double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, double _dx, double _result) throws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lt;= 1.0e+6 &amp;&amp;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gt;= -1.0e+6)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Left limit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lt;= 1.0e+6 &amp;&amp;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gt;= -1.0e+6)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Right limit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(_dx == 0) throw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Step cannot be zero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(_dx &gt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 +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) throw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_dx &lt;= 1.0e+6 &amp;&amp; _dx &gt;= 1.0e-6) 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Step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_result &lt;= 1.0e+6 &amp;&amp; _result &gt;= -1.0e+6)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Result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dx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dx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result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result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rivate String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, dx, result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String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 { return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;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String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 { return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;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String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Dx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) { return dx;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String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Result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) { return result;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et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double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 throws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lt;= 1.0e+6 &amp;&amp;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gt;= -1.0e+6)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Left limit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dx) &gt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 +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)) throw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;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et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double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 throws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lt;= 1.0e+6 &amp;&amp; 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gt;= -1.0e+6)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Right limit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dx) &gt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) +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) throw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_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;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ublic void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etDx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double _dx) throws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(_dx == 0) throw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Step cannot be zero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_dx &lt;= 1.0e+6 &amp;&amp; _dx &gt;= 1.0e-6) 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Step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(_dx &gt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) +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Math.ab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))) throw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Step is greater than integral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dx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_dx);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etResul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double _result) throws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if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(!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_result &lt;= 1.0e+6 &amp;&amp; _result &gt;= -1.0e+6)) throw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"Result is out of limit.")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result 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_result);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public void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Clear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dx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BF6A30" w:rsidRP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>}</w:t>
      </w:r>
    </w:p>
    <w:p w:rsid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BF6A30" w:rsidRDefault="00BF6A30" w:rsidP="00BF6A30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BF6A30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lastRenderedPageBreak/>
        <w:t>MyWi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.awt.Container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.awt.Dimension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.awt.event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ActionEven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.awt.event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ActionListener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.util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ArrayLis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Fram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Pan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ScrollPan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Ta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table.DefaultTableMod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OptionPan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import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avax.swing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.JDialo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public class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MyWi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extends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Fram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implements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ctionListener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A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B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efaultTableMod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a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Result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Dialo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  <w:r w:rsidRPr="00C167EA">
        <w:rPr>
          <w:rFonts w:ascii="Consolas" w:hAnsi="Consolas" w:cs="Times New Roman"/>
          <w:sz w:val="20"/>
          <w:szCs w:val="20"/>
        </w:rPr>
        <w:t>// Класс для вычисления определенного интеграла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</w:rPr>
        <w:t xml:space="preserve">    </w:t>
      </w:r>
      <w:r w:rsidRPr="00C167EA">
        <w:rPr>
          <w:rFonts w:ascii="Consolas" w:hAnsi="Consolas" w:cs="Times New Roman"/>
          <w:sz w:val="20"/>
          <w:szCs w:val="20"/>
          <w:lang w:val="en-US"/>
        </w:rPr>
        <w:t>private</w:t>
      </w:r>
      <w:r w:rsidRPr="00C167EA">
        <w:rPr>
          <w:rFonts w:ascii="Consolas" w:hAnsi="Consolas" w:cs="Times New Roman"/>
          <w:sz w:val="20"/>
          <w:szCs w:val="20"/>
        </w:rPr>
        <w:t xml:space="preserve"> </w:t>
      </w:r>
      <w:r w:rsidRPr="00C167EA">
        <w:rPr>
          <w:rFonts w:ascii="Consolas" w:hAnsi="Consolas" w:cs="Times New Roman"/>
          <w:sz w:val="20"/>
          <w:szCs w:val="20"/>
          <w:lang w:val="en-US"/>
        </w:rPr>
        <w:t>final</w:t>
      </w:r>
      <w:r w:rsidRPr="00C167EA">
        <w:rPr>
          <w:rFonts w:ascii="Consolas" w:hAnsi="Consolas" w:cs="Times New Roman"/>
          <w:sz w:val="20"/>
          <w:szCs w:val="20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C167EA">
        <w:rPr>
          <w:rFonts w:ascii="Consolas" w:hAnsi="Consolas" w:cs="Times New Roman"/>
          <w:sz w:val="20"/>
          <w:szCs w:val="20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C167EA">
        <w:rPr>
          <w:rFonts w:ascii="Consolas" w:hAnsi="Consolas" w:cs="Times New Roman"/>
          <w:sz w:val="20"/>
          <w:szCs w:val="20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</w:rPr>
        <w:t xml:space="preserve">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</w:rPr>
        <w:t xml:space="preserve">    </w:t>
      </w:r>
      <w:r w:rsidRPr="00C167EA">
        <w:rPr>
          <w:rFonts w:ascii="Consolas" w:hAnsi="Consolas" w:cs="Times New Roman"/>
          <w:sz w:val="20"/>
          <w:szCs w:val="20"/>
          <w:lang w:val="en-US"/>
        </w:rPr>
        <w:t>// Classes serial number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rivate static final long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erialVersionUI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1L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MyWi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)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Dialo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ntegralCalculator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A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B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TextFiel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Object[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columnName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String[]{"L limit", "R limit", "Step", "Result"}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Object[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][] data = new String[][]{}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DefaultTableMod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data,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columnName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.setColumnIdentifier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columnName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Result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a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ScrollPan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p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ScrollPan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Result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Container c =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getContentPan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); // Client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t</w:t>
      </w:r>
      <w:proofErr w:type="spellEnd"/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c.setLayou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null); // НЕНАВИЖУ КОМПАНОВЩИКИ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Left Panel's Filling==------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Creates a left sided panel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an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JPan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setLayou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null); // АГРЕССИЯ И ЗУБЫ СКРИПЯТ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setBound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0, 0, 200, 480); // Resizes left panel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Creates buttons.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The one that Adds new records &amp; the other that Clears all input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"Add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Clear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"Clear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Delet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"Delete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Loa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"Load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C167EA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="00BF6A30"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="00BF6A30"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="00BF6A30" w:rsidRPr="00BF6A30">
        <w:rPr>
          <w:rFonts w:ascii="Consolas" w:hAnsi="Consolas" w:cs="Times New Roman"/>
          <w:sz w:val="20"/>
          <w:szCs w:val="20"/>
          <w:lang w:val="en-US"/>
        </w:rPr>
        <w:t>jbtnInFileBin</w:t>
      </w:r>
      <w:proofErr w:type="spellEnd"/>
      <w:r w:rsidR="00BF6A30" w:rsidRPr="00BF6A30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="00BF6A30"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="00BF6A30"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="00BF6A30" w:rsidRPr="00BF6A30">
        <w:rPr>
          <w:rFonts w:ascii="Consolas" w:hAnsi="Consolas" w:cs="Times New Roman"/>
          <w:sz w:val="20"/>
          <w:szCs w:val="20"/>
          <w:lang w:val="en-US"/>
        </w:rPr>
        <w:t>"Import file(bin)"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InFileTx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Import file(txt)"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OutFileBi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Export file(bin)"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OutFileTx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Butt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"Export file(txt)"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//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Buttons'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resize.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Add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20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Clear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23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Load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26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Delete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29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InFileBin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32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InFileTxt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35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OutFileBin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38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OutFileTxt.setBound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10, 410, 180, 25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// Adds action listeners for the objects.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Add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Clear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Delete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Load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InFileBin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InFileTxt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OutFileBin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btnOutFileTxt.addActionListen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this);</w:t>
      </w:r>
    </w:p>
    <w:p w:rsidR="00C167EA" w:rsidRPr="00C167EA" w:rsidRDefault="00C167EA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A.setBound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10, 1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B.setBound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10, 7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.setBound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10, 13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A.s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B.s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.s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ouble.toStrin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sp.setBounds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200, 0, 427, 48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Fills panel with early created buttons &amp;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txtField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A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B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Clear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Delet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btnLoa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t'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Filling==------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Adds left panel to actually left side of client rect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c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pLeftPane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c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p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setTit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"Integral Calculator"); // Window's title. Obviously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Sets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preffere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size to window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setPreferredSiz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new Dimension(640, 480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etDefaultCloseOpera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Frame.EXIT_ON_CLOS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pack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); // Setting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preffere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size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etVisi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true); // Makes window visible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ublic void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actionPerforme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ActionEven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e)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"Calculate" case. Calculates the integral with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ette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parameter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).equals("Add"))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SetArea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A.g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)),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B.g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SetE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ouble.parseDoubl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.g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alRecs.add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c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fE.setTex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(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getLas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)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x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.addRow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]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A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B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String.valueOf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c.E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)),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getLas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)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).Result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catch(</w:t>
      </w:r>
      <w:proofErr w:type="spellStart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NumberFormat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exc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OptionPane.showMessageDialog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dFram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exc.getMessage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OptionPane.ERROR_MESSAGE</w:t>
      </w:r>
      <w:proofErr w:type="spellEnd"/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.equals("Clear")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.setRowCoun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.equals("Load")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.setRowCoun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for 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&lt;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);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++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.addRow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]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LimitL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LimitR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).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x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).Result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().equals("Delete")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jtResults.getSelectedRow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!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= -1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dtResultsModel.removeRow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lRecs.remove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>else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.equals("Export file(bin)")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ObjectOut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bjectOut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BufferedOut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ut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)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writeObject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ex)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.equals("Import file(bin)")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ObjectIn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bjectIn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BufferedIn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InputStream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)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alRec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ArrayLis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readObject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ex)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ClassNotFound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.equals("Export file(txt)")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Writ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Writ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for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0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&lt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alRecs.size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);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++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tmp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alRecs.ge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writ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tring.forma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"%s %s %s %s\n"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tmp.Limit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tmp.Limit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tmp.Dx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)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tmp.Result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))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else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.getActionCommand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.equals("Import file(txt)")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BufferedRead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out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String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""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String[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]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File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null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showOpenDialog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(this) ==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JFileChooser.APPROVE_O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jfc.getSelectedFil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out = new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BufferedRead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Reade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fileOpe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)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alRecs.clear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readLin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while (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!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= null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params.split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" "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alRecs.add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new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RecIntegral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[0])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[1])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[2]),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Double.valueOf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splitedPar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>[3]))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params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readLin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out.clos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O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catch (</w:t>
      </w:r>
      <w:proofErr w:type="spellStart"/>
      <w:r w:rsidRPr="00BF6A30">
        <w:rPr>
          <w:rFonts w:ascii="Consolas" w:hAnsi="Consolas" w:cs="Times New Roman"/>
          <w:sz w:val="20"/>
          <w:szCs w:val="20"/>
          <w:lang w:val="en-US"/>
        </w:rPr>
        <w:t>IntegralInputException</w:t>
      </w:r>
      <w:proofErr w:type="spellEnd"/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ex)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BF6A30">
        <w:rPr>
          <w:rFonts w:ascii="Consolas" w:hAnsi="Consolas" w:cs="Times New Roman"/>
          <w:sz w:val="20"/>
          <w:szCs w:val="20"/>
          <w:lang w:val="en-US"/>
        </w:rPr>
        <w:t>ex.printStackTrace</w:t>
      </w:r>
      <w:proofErr w:type="spellEnd"/>
      <w:proofErr w:type="gramEnd"/>
      <w:r w:rsidRPr="00BF6A30">
        <w:rPr>
          <w:rFonts w:ascii="Consolas" w:hAnsi="Consolas" w:cs="Times New Roman"/>
          <w:sz w:val="20"/>
          <w:szCs w:val="20"/>
          <w:lang w:val="en-US"/>
        </w:rPr>
        <w:t>();</w:t>
      </w:r>
    </w:p>
    <w:p w:rsidR="00BF6A30" w:rsidRPr="00BF6A30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BF6A30" w:rsidRPr="00C167EA" w:rsidRDefault="00BF6A30" w:rsidP="00BF6A30">
      <w:pPr>
        <w:rPr>
          <w:rFonts w:ascii="Consolas" w:hAnsi="Consolas" w:cs="Times New Roman"/>
          <w:sz w:val="20"/>
          <w:szCs w:val="20"/>
          <w:lang w:val="en-US"/>
        </w:rPr>
      </w:pPr>
      <w:r w:rsidRPr="00BF6A30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throw new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UnsupportedOperationException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>"Not supported yet."); // Unprocessed action case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//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запуск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оконного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приложения</w:t>
      </w:r>
      <w:proofErr w:type="spellEnd"/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static void </w:t>
      </w:r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main(</w:t>
      </w:r>
      <w:proofErr w:type="gramEnd"/>
      <w:r w:rsidRPr="00C167EA">
        <w:rPr>
          <w:rFonts w:ascii="Consolas" w:hAnsi="Consolas" w:cs="Times New Roman"/>
          <w:sz w:val="20"/>
          <w:szCs w:val="20"/>
          <w:lang w:val="en-US"/>
        </w:rPr>
        <w:t xml:space="preserve">String </w:t>
      </w:r>
      <w:proofErr w:type="spellStart"/>
      <w:r w:rsidRPr="00C167EA">
        <w:rPr>
          <w:rFonts w:ascii="Consolas" w:hAnsi="Consolas" w:cs="Times New Roman"/>
          <w:sz w:val="20"/>
          <w:szCs w:val="20"/>
          <w:lang w:val="en-US"/>
        </w:rPr>
        <w:t>args</w:t>
      </w:r>
      <w:proofErr w:type="spellEnd"/>
      <w:r w:rsidRPr="00C167EA">
        <w:rPr>
          <w:rFonts w:ascii="Consolas" w:hAnsi="Consolas" w:cs="Times New Roman"/>
          <w:sz w:val="20"/>
          <w:szCs w:val="20"/>
          <w:lang w:val="en-US"/>
        </w:rPr>
        <w:t>[]) {</w:t>
      </w:r>
    </w:p>
    <w:p w:rsidR="00C167EA" w:rsidRPr="002E11A9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new</w:t>
      </w:r>
      <w:r w:rsidRPr="002E11A9">
        <w:rPr>
          <w:rFonts w:ascii="Consolas" w:hAnsi="Consolas" w:cs="Times New Roman"/>
          <w:sz w:val="20"/>
          <w:szCs w:val="20"/>
        </w:rPr>
        <w:t xml:space="preserve"> </w:t>
      </w:r>
      <w:proofErr w:type="spellStart"/>
      <w:proofErr w:type="gramStart"/>
      <w:r w:rsidRPr="00C167EA">
        <w:rPr>
          <w:rFonts w:ascii="Consolas" w:hAnsi="Consolas" w:cs="Times New Roman"/>
          <w:sz w:val="20"/>
          <w:szCs w:val="20"/>
          <w:lang w:val="en-US"/>
        </w:rPr>
        <w:t>MyWin</w:t>
      </w:r>
      <w:proofErr w:type="spellEnd"/>
      <w:r w:rsidRPr="002E11A9">
        <w:rPr>
          <w:rFonts w:ascii="Consolas" w:hAnsi="Consolas" w:cs="Times New Roman"/>
          <w:sz w:val="20"/>
          <w:szCs w:val="20"/>
        </w:rPr>
        <w:t>(</w:t>
      </w:r>
      <w:proofErr w:type="gramEnd"/>
      <w:r w:rsidRPr="002E11A9">
        <w:rPr>
          <w:rFonts w:ascii="Consolas" w:hAnsi="Consolas" w:cs="Times New Roman"/>
          <w:sz w:val="20"/>
          <w:szCs w:val="20"/>
        </w:rPr>
        <w:t>);</w:t>
      </w:r>
    </w:p>
    <w:p w:rsidR="00C167EA" w:rsidRPr="002E11A9" w:rsidRDefault="00C167EA" w:rsidP="00C167EA">
      <w:pPr>
        <w:rPr>
          <w:rFonts w:ascii="Consolas" w:hAnsi="Consolas" w:cs="Times New Roman"/>
          <w:sz w:val="20"/>
          <w:szCs w:val="20"/>
        </w:rPr>
      </w:pPr>
      <w:r w:rsidRPr="002E11A9">
        <w:rPr>
          <w:rFonts w:ascii="Consolas" w:hAnsi="Consolas" w:cs="Times New Roman"/>
          <w:sz w:val="20"/>
          <w:szCs w:val="20"/>
        </w:rPr>
        <w:t xml:space="preserve">    }</w:t>
      </w:r>
    </w:p>
    <w:p w:rsidR="009A7405" w:rsidRDefault="00C167EA" w:rsidP="00C167EA">
      <w:pPr>
        <w:rPr>
          <w:rFonts w:ascii="Times New Roman" w:hAnsi="Times New Roman" w:cs="Times New Roman"/>
          <w:b/>
          <w:sz w:val="28"/>
          <w:szCs w:val="28"/>
        </w:rPr>
      </w:pPr>
      <w:r w:rsidRPr="002E11A9">
        <w:rPr>
          <w:rFonts w:ascii="Consolas" w:hAnsi="Consolas" w:cs="Times New Roman"/>
          <w:sz w:val="20"/>
          <w:szCs w:val="20"/>
        </w:rPr>
        <w:t>}</w:t>
      </w:r>
      <w:r w:rsidR="009A7405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Результат работы программы</w:t>
      </w:r>
    </w:p>
    <w:p w:rsidR="009A7405" w:rsidRDefault="009A7405" w:rsidP="00512E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програ</w:t>
      </w:r>
      <w:r w:rsidR="009C13DD">
        <w:rPr>
          <w:rFonts w:ascii="Times New Roman" w:hAnsi="Times New Roman" w:cs="Times New Roman"/>
          <w:sz w:val="28"/>
          <w:szCs w:val="28"/>
        </w:rPr>
        <w:t>ммы представлены на рисунках 1-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A7405">
        <w:rPr>
          <w:rFonts w:ascii="Times New Roman" w:hAnsi="Times New Roman" w:cs="Times New Roman"/>
          <w:sz w:val="28"/>
          <w:szCs w:val="28"/>
        </w:rPr>
        <w:t xml:space="preserve"> </w:t>
      </w:r>
      <w:r w:rsidR="000D07FD" w:rsidRPr="000D07FD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6A7613E" wp14:editId="20A0D1BD">
            <wp:extent cx="4695825" cy="354433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06211" cy="35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A7405">
        <w:rPr>
          <w:rFonts w:ascii="Times New Roman" w:hAnsi="Times New Roman" w:cs="Times New Roman"/>
        </w:rPr>
        <w:t>Рис.1 – С</w:t>
      </w:r>
      <w:r w:rsidR="00B84F68">
        <w:rPr>
          <w:rFonts w:ascii="Times New Roman" w:hAnsi="Times New Roman" w:cs="Times New Roman"/>
        </w:rPr>
        <w:t xml:space="preserve">остояние программы </w:t>
      </w:r>
      <w:r w:rsidR="004B5970">
        <w:rPr>
          <w:rFonts w:ascii="Times New Roman" w:hAnsi="Times New Roman" w:cs="Times New Roman"/>
        </w:rPr>
        <w:t>при экспорте данных бинарного формата</w:t>
      </w:r>
    </w:p>
    <w:p w:rsidR="009A7405" w:rsidRDefault="000D07FD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0D07FD">
        <w:rPr>
          <w:rFonts w:ascii="Times New Roman" w:hAnsi="Times New Roman" w:cs="Times New Roman"/>
        </w:rPr>
        <w:drawing>
          <wp:inline distT="0" distB="0" distL="0" distR="0" wp14:anchorId="15A08B32" wp14:editId="37914447">
            <wp:extent cx="4807557" cy="3637915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15924" cy="3644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2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</w:t>
      </w:r>
      <w:r w:rsidR="004B5970">
        <w:rPr>
          <w:rFonts w:ascii="Times New Roman" w:hAnsi="Times New Roman" w:cs="Times New Roman"/>
        </w:rPr>
        <w:t>ммы при импорте данных бинарного формата</w:t>
      </w:r>
    </w:p>
    <w:p w:rsidR="009A7405" w:rsidRDefault="000D07FD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0D07FD">
        <w:rPr>
          <w:rFonts w:ascii="Times New Roman" w:hAnsi="Times New Roman" w:cs="Times New Roman"/>
        </w:rPr>
        <w:lastRenderedPageBreak/>
        <w:drawing>
          <wp:inline distT="0" distB="0" distL="0" distR="0" wp14:anchorId="30D083C9" wp14:editId="6A80EAD2">
            <wp:extent cx="4944776" cy="3752850"/>
            <wp:effectExtent l="0" t="0" r="825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49153" cy="3756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3</w:t>
      </w:r>
      <w:r w:rsidRPr="009A7405">
        <w:rPr>
          <w:rFonts w:ascii="Times New Roman" w:hAnsi="Times New Roman" w:cs="Times New Roman"/>
        </w:rPr>
        <w:t xml:space="preserve"> – Состояние </w:t>
      </w:r>
      <w:r w:rsidR="009C13DD">
        <w:rPr>
          <w:rFonts w:ascii="Times New Roman" w:hAnsi="Times New Roman" w:cs="Times New Roman"/>
        </w:rPr>
        <w:t>п</w:t>
      </w:r>
      <w:r w:rsidR="00B84F68">
        <w:rPr>
          <w:rFonts w:ascii="Times New Roman" w:hAnsi="Times New Roman" w:cs="Times New Roman"/>
        </w:rPr>
        <w:t>рогра</w:t>
      </w:r>
      <w:r w:rsidR="004B5970">
        <w:rPr>
          <w:rFonts w:ascii="Times New Roman" w:hAnsi="Times New Roman" w:cs="Times New Roman"/>
        </w:rPr>
        <w:t>ммы при экспорте данных текстового формата</w:t>
      </w:r>
    </w:p>
    <w:p w:rsidR="00B72896" w:rsidRDefault="000D07FD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bookmarkStart w:id="0" w:name="_GoBack"/>
      <w:r w:rsidRPr="000D07FD">
        <w:rPr>
          <w:rFonts w:ascii="Times New Roman" w:hAnsi="Times New Roman" w:cs="Times New Roman"/>
        </w:rPr>
        <w:drawing>
          <wp:inline distT="0" distB="0" distL="0" distR="0" wp14:anchorId="06992A92" wp14:editId="79712F12">
            <wp:extent cx="4974140" cy="37623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78027" cy="376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B72896" w:rsidRPr="0011613A" w:rsidRDefault="00B72896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4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мм</w:t>
      </w:r>
      <w:r w:rsidR="004B5970">
        <w:rPr>
          <w:rFonts w:ascii="Times New Roman" w:hAnsi="Times New Roman" w:cs="Times New Roman"/>
        </w:rPr>
        <w:t>ы при импорте данных текстового формата</w:t>
      </w:r>
    </w:p>
    <w:p w:rsidR="009A7405" w:rsidRDefault="00512EEC" w:rsidP="00DD5B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 совпал с ожидаемым, следовательно, программа составлена верно</w:t>
      </w:r>
      <w:r w:rsidR="00835C6A">
        <w:rPr>
          <w:rFonts w:ascii="Times New Roman" w:hAnsi="Times New Roman" w:cs="Times New Roman"/>
          <w:sz w:val="28"/>
          <w:szCs w:val="28"/>
        </w:rPr>
        <w:t>.</w:t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lastRenderedPageBreak/>
        <w:t>Вывод</w:t>
      </w:r>
    </w:p>
    <w:p w:rsidR="00835C6A" w:rsidRP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выполнения методических указаний к лабораторной работе были получены навыки работы с </w:t>
      </w:r>
      <w:r w:rsidR="004B5970">
        <w:rPr>
          <w:rFonts w:ascii="Times New Roman" w:hAnsi="Times New Roman" w:cs="Times New Roman"/>
          <w:sz w:val="28"/>
          <w:szCs w:val="28"/>
        </w:rPr>
        <w:t>объектами ввода/вывода</w: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835C6A" w:rsidRPr="00835C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6C7"/>
    <w:rsid w:val="00027B78"/>
    <w:rsid w:val="000454BB"/>
    <w:rsid w:val="000D07FD"/>
    <w:rsid w:val="000D371D"/>
    <w:rsid w:val="0011613A"/>
    <w:rsid w:val="001A1E53"/>
    <w:rsid w:val="0028589C"/>
    <w:rsid w:val="002B2659"/>
    <w:rsid w:val="002E11A9"/>
    <w:rsid w:val="00357690"/>
    <w:rsid w:val="00360113"/>
    <w:rsid w:val="003B018A"/>
    <w:rsid w:val="00424E2A"/>
    <w:rsid w:val="0049247D"/>
    <w:rsid w:val="004B5970"/>
    <w:rsid w:val="00512EEC"/>
    <w:rsid w:val="00552D5B"/>
    <w:rsid w:val="005D118C"/>
    <w:rsid w:val="0061476E"/>
    <w:rsid w:val="0062110D"/>
    <w:rsid w:val="006754ED"/>
    <w:rsid w:val="0073498B"/>
    <w:rsid w:val="007B2C16"/>
    <w:rsid w:val="007C2396"/>
    <w:rsid w:val="00835C6A"/>
    <w:rsid w:val="008A713C"/>
    <w:rsid w:val="00932269"/>
    <w:rsid w:val="009326C7"/>
    <w:rsid w:val="00950589"/>
    <w:rsid w:val="0097516B"/>
    <w:rsid w:val="009A7405"/>
    <w:rsid w:val="009C13DD"/>
    <w:rsid w:val="00A56096"/>
    <w:rsid w:val="00AA5CFA"/>
    <w:rsid w:val="00AE3B73"/>
    <w:rsid w:val="00B72896"/>
    <w:rsid w:val="00B84F68"/>
    <w:rsid w:val="00BF6A30"/>
    <w:rsid w:val="00C02E84"/>
    <w:rsid w:val="00C167EA"/>
    <w:rsid w:val="00C97F53"/>
    <w:rsid w:val="00DD5BE4"/>
    <w:rsid w:val="00E35443"/>
    <w:rsid w:val="00EA109A"/>
    <w:rsid w:val="00F62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9B7827"/>
  <w15:chartTrackingRefBased/>
  <w15:docId w15:val="{358B06FD-5F6D-46DC-B13C-4E6E1F1BE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74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2</TotalTime>
  <Pages>24</Pages>
  <Words>3095</Words>
  <Characters>17644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2</cp:revision>
  <dcterms:created xsi:type="dcterms:W3CDTF">2024-04-09T10:54:00Z</dcterms:created>
  <dcterms:modified xsi:type="dcterms:W3CDTF">2024-05-30T12:51:00Z</dcterms:modified>
</cp:coreProperties>
</file>